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A62FFC" w14:textId="77777777" w:rsidR="00861AC9" w:rsidRPr="00861AC9" w:rsidRDefault="00861AC9" w:rsidP="00861AC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</w:pP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Отзыв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на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статью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 xml:space="preserve">     </w:t>
      </w:r>
    </w:p>
    <w:p w14:paraId="328BD819" w14:textId="35FCE02E" w:rsidR="00861AC9" w:rsidRPr="00861AC9" w:rsidRDefault="00861AC9" w:rsidP="00861AC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</w:pPr>
      <w:bookmarkStart w:id="0" w:name="_Hlk151217460"/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Задорина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А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.</w:t>
      </w:r>
      <w:r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И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. «Application a Taylor series to approximate a function with large gradients»</w:t>
      </w:r>
      <w:bookmarkEnd w:id="0"/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 xml:space="preserve">     </w:t>
      </w:r>
    </w:p>
    <w:p w14:paraId="39EE132B" w14:textId="77777777" w:rsidR="00861AC9" w:rsidRPr="00861AC9" w:rsidRDefault="00861AC9" w:rsidP="00861AC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</w:pPr>
    </w:p>
    <w:p w14:paraId="7D623B86" w14:textId="3975E322" w:rsidR="00861AC9" w:rsidRPr="00861AC9" w:rsidRDefault="00861AC9" w:rsidP="00861AC9">
      <w:pPr>
        <w:spacing w:after="0" w:line="264" w:lineRule="auto"/>
        <w:ind w:firstLine="708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В статье рассмотрен вопрос приближения функции с большими градиентами на основе разложения в ряд Тейлора. Обсуждается проблема, связанная с ростом значений остаточного члена ряда при увеличении градиентов функции. Вопрос о повышении точности приближения в таком случае представляет значительный интерес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, как</w:t>
      </w: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с точки зрения теории приближений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, так</w:t>
      </w: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и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с позиций</w:t>
      </w: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создания новых методов численного решения </w:t>
      </w:r>
      <w:proofErr w:type="spellStart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сингулярно</w:t>
      </w:r>
      <w:proofErr w:type="spellEnd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-возмущённых краевых задач для дифференциальных уравнений и уравнений с частными производными.</w:t>
      </w:r>
    </w:p>
    <w:p w14:paraId="3C927AE4" w14:textId="77777777" w:rsidR="00861AC9" w:rsidRPr="00861AC9" w:rsidRDefault="00861AC9" w:rsidP="00861AC9">
      <w:pPr>
        <w:spacing w:after="0" w:line="264" w:lineRule="auto"/>
        <w:ind w:firstLine="708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Конкретно, рассматривается ситуация, когда функция имеет декомпозицию в виде суммы регулярной составляющей с ограниченными производными до некоторого порядка и </w:t>
      </w:r>
      <w:proofErr w:type="spellStart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погранслойной</w:t>
      </w:r>
      <w:proofErr w:type="spellEnd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составляющей, отвечающей за большие градиенты функции. </w:t>
      </w:r>
      <w:proofErr w:type="spellStart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Погранслойная</w:t>
      </w:r>
      <w:proofErr w:type="spellEnd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составляющая рассматривается как функция общего вида, известная с точностью до множителя. </w:t>
      </w:r>
    </w:p>
    <w:p w14:paraId="5A81565E" w14:textId="77777777" w:rsidR="00861AC9" w:rsidRPr="00861AC9" w:rsidRDefault="00861AC9" w:rsidP="00861AC9">
      <w:pPr>
        <w:spacing w:after="0" w:line="264" w:lineRule="auto"/>
        <w:ind w:firstLine="567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 Предложена модификация разложения функции в ряд Тейлора, являющаяся точной на </w:t>
      </w:r>
      <w:proofErr w:type="spellStart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погранслойной</w:t>
      </w:r>
      <w:proofErr w:type="spellEnd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составляющей.    Рассмотрены случаи функции одной и двух переменных с </w:t>
      </w:r>
      <w:proofErr w:type="spellStart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погранслойной</w:t>
      </w:r>
      <w:proofErr w:type="spellEnd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составляющей по каждому направлению. Доказано, что при определённых ограничениях оценка погрешности построенной формулы не зависит от </w:t>
      </w:r>
      <w:proofErr w:type="spellStart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погранслойной</w:t>
      </w:r>
      <w:proofErr w:type="spellEnd"/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составляющей и от ее производных. Показано, что указанные ограничения выполнены в случае экспоненциального пограничного слоя.  </w:t>
      </w:r>
    </w:p>
    <w:p w14:paraId="2EDB3050" w14:textId="7EF12A7B" w:rsidR="00861AC9" w:rsidRDefault="00861AC9" w:rsidP="00861AC9">
      <w:pPr>
        <w:tabs>
          <w:tab w:val="left" w:pos="709"/>
        </w:tabs>
        <w:spacing w:after="0" w:line="264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ab/>
        <w:t>По тексту работы име</w:t>
      </w:r>
      <w:r w:rsidR="00D8769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ю</w:t>
      </w: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тся</w:t>
      </w:r>
      <w:r w:rsidR="00D8769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следующие</w:t>
      </w: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замечани</w:t>
      </w:r>
      <w:r w:rsidR="00D8769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я</w:t>
      </w: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:</w:t>
      </w:r>
    </w:p>
    <w:p w14:paraId="5C404776" w14:textId="10AA670C" w:rsidR="00D627EF" w:rsidRPr="00D627EF" w:rsidRDefault="00D627EF" w:rsidP="00D8769F">
      <w:pPr>
        <w:pStyle w:val="a3"/>
        <w:numPr>
          <w:ilvl w:val="0"/>
          <w:numId w:val="1"/>
        </w:numPr>
        <w:spacing w:after="0" w:line="264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Вероятно</w:t>
      </w:r>
      <w:r w:rsidRPr="00D627E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,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в названии работы пропущен предлог</w:t>
      </w:r>
      <w:r w:rsidRPr="00D627E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: 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«</w:t>
      </w:r>
      <w:r w:rsidRPr="00D627EF">
        <w:rPr>
          <w:rFonts w:ascii="Times New Roman" w:eastAsia="Times New Roman" w:hAnsi="Times New Roman" w:cs="Times New Roman"/>
          <w:kern w:val="0"/>
          <w:sz w:val="28"/>
          <w:szCs w:val="28"/>
          <w:lang w:val="en-US" w:eastAsia="ru-RU"/>
          <w14:ligatures w14:val="none"/>
        </w:rPr>
        <w:t>Application</w:t>
      </w:r>
      <w:r w:rsidRPr="00D627E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</w:t>
      </w:r>
      <w:r w:rsidRPr="00D627EF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of</w:t>
      </w:r>
      <w:r w:rsidRPr="00D627E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</w:t>
      </w:r>
      <w:r w:rsidRPr="00D627EF">
        <w:rPr>
          <w:rFonts w:ascii="Times New Roman" w:eastAsia="Times New Roman" w:hAnsi="Times New Roman" w:cs="Times New Roman"/>
          <w:kern w:val="0"/>
          <w:sz w:val="28"/>
          <w:szCs w:val="28"/>
          <w:lang w:val="en-US" w:eastAsia="ru-RU"/>
          <w14:ligatures w14:val="none"/>
        </w:rPr>
        <w:t>a</w:t>
      </w:r>
      <w:r w:rsidRPr="00D627E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</w:t>
      </w:r>
      <w:r w:rsidRPr="00D627EF">
        <w:rPr>
          <w:rFonts w:ascii="Times New Roman" w:eastAsia="Times New Roman" w:hAnsi="Times New Roman" w:cs="Times New Roman"/>
          <w:kern w:val="0"/>
          <w:sz w:val="28"/>
          <w:szCs w:val="28"/>
          <w:lang w:val="en-US" w:eastAsia="ru-RU"/>
          <w14:ligatures w14:val="none"/>
        </w:rPr>
        <w:t>Taylor</w:t>
      </w:r>
      <w:r w:rsidRPr="00D627E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</w:t>
      </w:r>
      <w:r w:rsidRPr="00D627EF">
        <w:rPr>
          <w:rFonts w:ascii="Times New Roman" w:eastAsia="Times New Roman" w:hAnsi="Times New Roman" w:cs="Times New Roman"/>
          <w:kern w:val="0"/>
          <w:sz w:val="28"/>
          <w:szCs w:val="28"/>
          <w:lang w:val="en-US" w:eastAsia="ru-RU"/>
          <w14:ligatures w14:val="none"/>
        </w:rPr>
        <w:t>series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»</w:t>
      </w:r>
      <w:r w:rsidRPr="00D627E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?</w:t>
      </w:r>
    </w:p>
    <w:p w14:paraId="29D93093" w14:textId="654D298F" w:rsidR="00861AC9" w:rsidRPr="00D8769F" w:rsidRDefault="00D8769F" w:rsidP="00D8769F">
      <w:pPr>
        <w:pStyle w:val="a3"/>
        <w:numPr>
          <w:ilvl w:val="0"/>
          <w:numId w:val="1"/>
        </w:numPr>
        <w:spacing w:after="0" w:line="264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С</w:t>
      </w:r>
      <w:r w:rsidR="00861AC9" w:rsidRPr="00D8769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тр. 3, строка 3 снизу, следует указать, зависит ли величина </w:t>
      </w:r>
      <w:r w:rsidR="00861AC9" w:rsidRPr="00861AC9">
        <w:rPr>
          <w:position w:val="-12"/>
          <w:lang w:eastAsia="ru-RU"/>
        </w:rPr>
        <w:object w:dxaOrig="300" w:dyaOrig="360" w14:anchorId="7BDE01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5" o:title=""/>
          </v:shape>
          <o:OLEObject Type="Embed" ProgID="Equation.DSMT4" ShapeID="_x0000_i1025" DrawAspect="Content" ObjectID="_1761903878" r:id="rId6"/>
        </w:object>
      </w:r>
      <w:r w:rsidR="00861AC9" w:rsidRPr="00D8769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, стоящая в оценке для </w:t>
      </w:r>
      <w:r w:rsidRPr="00D8769F">
        <w:rPr>
          <w:position w:val="-18"/>
          <w:lang w:eastAsia="ru-RU"/>
        </w:rPr>
        <w:object w:dxaOrig="920" w:dyaOrig="499" w14:anchorId="1F305E7F">
          <v:shape id="_x0000_i1026" type="#_x0000_t75" style="width:45.6pt;height:25.2pt" o:ole="">
            <v:imagedata r:id="rId7" o:title=""/>
          </v:shape>
          <o:OLEObject Type="Embed" ProgID="Equation.DSMT4" ShapeID="_x0000_i1026" DrawAspect="Content" ObjectID="_1761903879" r:id="rId8"/>
        </w:object>
      </w:r>
      <w:r w:rsidRPr="00D8769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,</w:t>
      </w:r>
      <w:r w:rsidR="00861AC9" w:rsidRPr="00D8769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от </w:t>
      </w:r>
      <w:r w:rsidRPr="00D8769F">
        <w:rPr>
          <w:position w:val="-12"/>
          <w:lang w:eastAsia="ru-RU"/>
        </w:rPr>
        <w:object w:dxaOrig="460" w:dyaOrig="300" w14:anchorId="0EF23EEF">
          <v:shape id="_x0000_i1027" type="#_x0000_t75" style="width:22.8pt;height:15pt" o:ole="">
            <v:imagedata r:id="rId9" o:title=""/>
          </v:shape>
          <o:OLEObject Type="Embed" ProgID="Equation.DSMT4" ShapeID="_x0000_i1027" DrawAspect="Content" ObjectID="_1761903880" r:id="rId10"/>
        </w:object>
      </w:r>
      <w:r w:rsidRPr="00D8769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.</w:t>
      </w:r>
    </w:p>
    <w:p w14:paraId="282FC759" w14:textId="10BBC86C" w:rsidR="00D8769F" w:rsidRPr="00D8769F" w:rsidRDefault="00D8769F" w:rsidP="00D8769F">
      <w:pPr>
        <w:pStyle w:val="a3"/>
        <w:numPr>
          <w:ilvl w:val="0"/>
          <w:numId w:val="1"/>
        </w:numPr>
        <w:spacing w:after="0" w:line="264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D8769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В формуле (18) следует описать обозначение </w:t>
      </w:r>
      <w:r w:rsidRPr="00D8769F">
        <w:rPr>
          <w:position w:val="-6"/>
          <w:lang w:eastAsia="ru-RU"/>
        </w:rPr>
        <w:object w:dxaOrig="220" w:dyaOrig="300" w14:anchorId="2055CDE9">
          <v:shape id="_x0000_i1028" type="#_x0000_t75" style="width:10.8pt;height:15pt" o:ole="">
            <v:imagedata r:id="rId11" o:title=""/>
          </v:shape>
          <o:OLEObject Type="Embed" ProgID="Equation.DSMT4" ShapeID="_x0000_i1028" DrawAspect="Content" ObjectID="_1761903881" r:id="rId12"/>
        </w:object>
      </w:r>
      <w:r w:rsidRPr="00D8769F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.</w:t>
      </w:r>
    </w:p>
    <w:p w14:paraId="0C294422" w14:textId="77777777" w:rsidR="00861AC9" w:rsidRPr="00861AC9" w:rsidRDefault="00861AC9" w:rsidP="00861AC9">
      <w:pPr>
        <w:spacing w:after="0" w:line="264" w:lineRule="auto"/>
        <w:ind w:left="284"/>
        <w:contextualSpacing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14:paraId="26277FD4" w14:textId="77777777" w:rsidR="00861AC9" w:rsidRPr="00861AC9" w:rsidRDefault="00861AC9" w:rsidP="00861AC9">
      <w:pPr>
        <w:spacing w:after="0" w:line="264" w:lineRule="auto"/>
        <w:ind w:firstLine="709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В целом, нужно констатировать, что результаты по приближению функций с большими градиентами на основе разложения в ряд Тейлора, полученные в статье, являются новыми и значимыми. Проведенные выкладки корректны, а текст работы доступен для понимания. Рекомендую статью Задорина А.И.</w:t>
      </w:r>
      <w:r w:rsidRPr="00861AC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«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Application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a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Taylor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series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to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approximate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a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function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with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large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 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en-US" w:eastAsia="ru-RU"/>
          <w14:ligatures w14:val="none"/>
        </w:rPr>
        <w:t>gradients</w:t>
      </w:r>
      <w:r w:rsidRPr="00861AC9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»</w:t>
      </w: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к публикации в журнале «Сибирские электронные математические известия».</w:t>
      </w:r>
    </w:p>
    <w:p w14:paraId="545FB9B0" w14:textId="77777777" w:rsidR="00861AC9" w:rsidRPr="00861AC9" w:rsidRDefault="00861AC9" w:rsidP="00861AC9">
      <w:pPr>
        <w:spacing w:after="0" w:line="264" w:lineRule="auto"/>
        <w:ind w:firstLine="694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14:paraId="7CCA4AEB" w14:textId="743FF16D" w:rsidR="00861AC9" w:rsidRPr="00D627EF" w:rsidRDefault="00861AC9" w:rsidP="00D627EF">
      <w:pPr>
        <w:spacing w:after="0" w:line="264" w:lineRule="auto"/>
        <w:ind w:firstLine="694"/>
        <w:jc w:val="both"/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</w:pPr>
      <w:r w:rsidRPr="00861AC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    </w:t>
      </w:r>
      <w:r w:rsidRPr="00861AC9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 xml:space="preserve"> </w:t>
      </w:r>
    </w:p>
    <w:sectPr w:rsidR="00861AC9" w:rsidRPr="00D627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F33B90"/>
    <w:multiLevelType w:val="hybridMultilevel"/>
    <w:tmpl w:val="32369C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8039485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1AC9"/>
    <w:rsid w:val="008128BA"/>
    <w:rsid w:val="00861AC9"/>
    <w:rsid w:val="00D627EF"/>
    <w:rsid w:val="00D876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BA3FFF"/>
  <w15:chartTrackingRefBased/>
  <w15:docId w15:val="{720AD9DB-F4B2-4510-B058-2D6E698B4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876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331</Words>
  <Characters>1887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Boris</cp:lastModifiedBy>
  <cp:revision>4</cp:revision>
  <dcterms:created xsi:type="dcterms:W3CDTF">2023-11-19T05:19:00Z</dcterms:created>
  <dcterms:modified xsi:type="dcterms:W3CDTF">2023-11-19T05:58:00Z</dcterms:modified>
</cp:coreProperties>
</file>